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62" r:id="rId2"/>
    <p:sldId id="263" r:id="rId3"/>
    <p:sldId id="257" r:id="rId4"/>
    <p:sldId id="258" r:id="rId5"/>
    <p:sldId id="259" r:id="rId6"/>
    <p:sldId id="265" r:id="rId7"/>
    <p:sldId id="260" r:id="rId8"/>
    <p:sldId id="264" r:id="rId9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70" d="100"/>
          <a:sy n="70" d="100"/>
        </p:scale>
        <p:origin x="-82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png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de-DE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FC6B4EC-12B0-4F98-9A5B-DC7A2CE60A56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943709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B433BF-2A23-43FC-90BF-A5B8696F0D05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054994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8FD4AF-F9F2-4210-934B-330C5AC6E90A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11110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B5B2DE-3E22-4F71-BD00-3800DF92C976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09985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39D07A-4D6C-4ACB-A36D-002873E87AF0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66167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C13BF0-4AAD-41AB-B895-CE2313E57084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231133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5FA38C-99C7-45D9-B805-3B07FDC86AE1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771794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F3A920-D69D-41CF-9261-8500E0DBC241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36620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DF7114-E0DC-4E74-ABF4-C67A22E04D64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309250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63CE85-2BB2-4001-94F4-1B0AB34955F4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69293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49C154-11A9-4B68-BDE7-40CC63F4D720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11469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522DF3-F0FB-47DE-B67B-441A54E82E12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06756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E011749-7BA3-42A5-B85B-ED1445F0C266}" type="slidenum">
              <a:rPr lang="de-DE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image" Target="../media/image18.jpe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619963"/>
              </p:ext>
            </p:extLst>
          </p:nvPr>
        </p:nvGraphicFramePr>
        <p:xfrm>
          <a:off x="2124075" y="2092325"/>
          <a:ext cx="4719638" cy="313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Grafik" r:id="rId3" imgW="0" imgH="0" progId="VCam.Graphics.3">
                  <p:embed/>
                </p:oleObj>
              </mc:Choice>
              <mc:Fallback>
                <p:oleObj name="Grafik" r:id="rId3" imgW="0" imgH="0" progId="VCam.Graphics.3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092325"/>
                        <a:ext cx="4719638" cy="313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4588"/>
          </a:xfrm>
          <a:noFill/>
        </p:spPr>
        <p:txBody>
          <a:bodyPr/>
          <a:lstStyle/>
          <a:p>
            <a:r>
              <a:rPr lang="de-DE" sz="2400" b="1" dirty="0"/>
              <a:t>Beispiel 7.3.1 (Herleitung von </a:t>
            </a:r>
            <a:r>
              <a:rPr lang="de-DE" sz="2400" b="1" dirty="0" smtClean="0"/>
              <a:t>Niveaulinien)</a:t>
            </a:r>
            <a:endParaRPr lang="en-US" sz="2400" b="1" dirty="0">
              <a:cs typeface="Arial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50825" y="836613"/>
            <a:ext cx="53292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2400" dirty="0"/>
              <a:t>Gegeben sei die </a:t>
            </a:r>
            <a:r>
              <a:rPr lang="de-DE" sz="2400" dirty="0" smtClean="0"/>
              <a:t>Funktion</a:t>
            </a:r>
            <a:r>
              <a:rPr lang="de-DE" sz="2400" dirty="0" smtClean="0"/>
              <a:t>:</a:t>
            </a:r>
          </a:p>
          <a:p>
            <a:pPr algn="just">
              <a:spcBef>
                <a:spcPct val="50000"/>
              </a:spcBef>
            </a:pPr>
            <a:r>
              <a:rPr lang="de-DE" sz="2400" dirty="0" smtClean="0"/>
              <a:t> </a:t>
            </a:r>
            <a:endParaRPr lang="de-DE" sz="2400" dirty="0"/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50825" y="1844675"/>
            <a:ext cx="82819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2400" dirty="0" smtClean="0"/>
              <a:t>Dreidimensionales „Funktionsgebirge</a:t>
            </a:r>
            <a:r>
              <a:rPr lang="de-DE" sz="2400" dirty="0"/>
              <a:t>“: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250825" y="5157788"/>
            <a:ext cx="83518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2400" dirty="0"/>
              <a:t>Die schwarzen Linien verbinden alle Punkte mit den </a:t>
            </a:r>
            <a:r>
              <a:rPr lang="de-DE" sz="2400" dirty="0" smtClean="0"/>
              <a:t>Funktionswerten</a:t>
            </a:r>
            <a:endParaRPr lang="de-DE" sz="2400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63954"/>
              </p:ext>
            </p:extLst>
          </p:nvPr>
        </p:nvGraphicFramePr>
        <p:xfrm>
          <a:off x="268128" y="1344444"/>
          <a:ext cx="6753119" cy="50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5" imgW="3771720" imgH="279360" progId="Equation.DSMT4">
                  <p:embed/>
                </p:oleObj>
              </mc:Choice>
              <mc:Fallback>
                <p:oleObj name="Equation" r:id="rId5" imgW="3771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128" y="1344444"/>
                        <a:ext cx="6753119" cy="500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77916"/>
              </p:ext>
            </p:extLst>
          </p:nvPr>
        </p:nvGraphicFramePr>
        <p:xfrm>
          <a:off x="5984929" y="2780928"/>
          <a:ext cx="87438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4929" y="2780928"/>
                        <a:ext cx="874383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333210"/>
              </p:ext>
            </p:extLst>
          </p:nvPr>
        </p:nvGraphicFramePr>
        <p:xfrm>
          <a:off x="6406355" y="3330352"/>
          <a:ext cx="8747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6355" y="3330352"/>
                        <a:ext cx="8747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25712"/>
              </p:ext>
            </p:extLst>
          </p:nvPr>
        </p:nvGraphicFramePr>
        <p:xfrm>
          <a:off x="4781550" y="4292600"/>
          <a:ext cx="720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4292600"/>
                        <a:ext cx="720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24112"/>
              </p:ext>
            </p:extLst>
          </p:nvPr>
        </p:nvGraphicFramePr>
        <p:xfrm>
          <a:off x="2627784" y="5573286"/>
          <a:ext cx="31400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13" imgW="1549080" imgH="203040" progId="Equation.DSMT4">
                  <p:embed/>
                </p:oleObj>
              </mc:Choice>
              <mc:Fallback>
                <p:oleObj name="Equation" r:id="rId13" imgW="1549080" imgH="20304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573286"/>
                        <a:ext cx="31400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</p:spPr>
        <p:txBody>
          <a:bodyPr/>
          <a:lstStyle/>
          <a:p>
            <a:r>
              <a:rPr lang="de-DE" sz="2400" b="1" dirty="0"/>
              <a:t>Beispiel 7.3.1 (Herleitung von </a:t>
            </a:r>
            <a:r>
              <a:rPr lang="de-DE" sz="2400" b="1" dirty="0" smtClean="0"/>
              <a:t>Niveaulinien)</a:t>
            </a:r>
            <a:endParaRPr lang="en-US" sz="2400" b="1" dirty="0">
              <a:cs typeface="Arial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84213" y="1773238"/>
            <a:ext cx="7991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900112" y="1620000"/>
            <a:ext cx="7775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dirty="0"/>
              <a:t>Wir wollen das </a:t>
            </a:r>
            <a:r>
              <a:rPr lang="de-DE" sz="2400" dirty="0" smtClean="0"/>
              <a:t>Funktionsgebirge </a:t>
            </a:r>
            <a:r>
              <a:rPr lang="de-DE" sz="2400" dirty="0"/>
              <a:t>„von oben“ betrachten.</a:t>
            </a:r>
          </a:p>
        </p:txBody>
      </p:sp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457200" y="2161878"/>
            <a:ext cx="8229600" cy="3964285"/>
          </a:xfrm>
        </p:spPr>
        <p:txBody>
          <a:bodyPr/>
          <a:lstStyle/>
          <a:p>
            <a:pPr marL="0" indent="0">
              <a:buNone/>
            </a:pPr>
            <a:endParaRPr lang="de-DE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739524"/>
              </p:ext>
            </p:extLst>
          </p:nvPr>
        </p:nvGraphicFramePr>
        <p:xfrm>
          <a:off x="2124000" y="2091600"/>
          <a:ext cx="4719195" cy="313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Grafik" r:id="rId3" imgW="4324320" imgH="2876400" progId="VCam.Graphics.3">
                  <p:embed/>
                </p:oleObj>
              </mc:Choice>
              <mc:Fallback>
                <p:oleObj name="Grafik" r:id="rId3" imgW="4324320" imgH="2876400" progId="VCam.Graphics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00" y="2091600"/>
                        <a:ext cx="4719195" cy="313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de-DE" sz="2400" b="1" dirty="0"/>
              <a:t>Beispiel 7.3.1 (Herleitung von </a:t>
            </a:r>
            <a:r>
              <a:rPr lang="de-DE" sz="2400" b="1" dirty="0" smtClean="0"/>
              <a:t>Niveaulinien)</a:t>
            </a:r>
            <a:endParaRPr lang="de-DE" sz="2400" b="1" dirty="0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900112" y="1620000"/>
            <a:ext cx="78483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dirty="0"/>
              <a:t>Wir wollen das </a:t>
            </a:r>
            <a:r>
              <a:rPr lang="de-DE" sz="2400" dirty="0" smtClean="0"/>
              <a:t>Funktionsgebirge </a:t>
            </a:r>
            <a:r>
              <a:rPr lang="de-DE" sz="2400" dirty="0"/>
              <a:t>„von oben“ betrachten.</a:t>
            </a:r>
          </a:p>
        </p:txBody>
      </p:sp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457200" y="2161878"/>
            <a:ext cx="8229600" cy="3964285"/>
          </a:xfrm>
        </p:spPr>
        <p:txBody>
          <a:bodyPr/>
          <a:lstStyle/>
          <a:p>
            <a:endParaRPr lang="de-DE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17120"/>
              </p:ext>
            </p:extLst>
          </p:nvPr>
        </p:nvGraphicFramePr>
        <p:xfrm>
          <a:off x="2124000" y="2091600"/>
          <a:ext cx="4719873" cy="313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Grafik" r:id="rId3" imgW="4324320" imgH="2876400" progId="VCam.Graphics.3">
                  <p:embed/>
                </p:oleObj>
              </mc:Choice>
              <mc:Fallback>
                <p:oleObj name="Grafik" r:id="rId3" imgW="4324320" imgH="2876400" progId="VCam.Graphics.3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00" y="2091600"/>
                        <a:ext cx="4719873" cy="313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de-DE" sz="2400" b="1" dirty="0"/>
              <a:t>Beispiel 7.3.1 (Herleitung von </a:t>
            </a:r>
            <a:r>
              <a:rPr lang="de-DE" sz="2400" b="1" dirty="0" smtClean="0"/>
              <a:t>Niveaulinien)</a:t>
            </a:r>
            <a:endParaRPr lang="de-DE" sz="2400" b="1" dirty="0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900112" y="1620000"/>
            <a:ext cx="78483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dirty="0"/>
              <a:t>Wir wollen das </a:t>
            </a:r>
            <a:r>
              <a:rPr lang="de-DE" sz="2400" dirty="0" smtClean="0"/>
              <a:t>Funktionsgebirge </a:t>
            </a:r>
            <a:r>
              <a:rPr lang="de-DE" sz="2400" dirty="0"/>
              <a:t>„von oben“ betrachten.</a:t>
            </a:r>
          </a:p>
        </p:txBody>
      </p:sp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457200" y="2161877"/>
            <a:ext cx="8229600" cy="3964285"/>
          </a:xfrm>
        </p:spPr>
        <p:txBody>
          <a:bodyPr/>
          <a:lstStyle/>
          <a:p>
            <a:endParaRPr lang="de-DE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18241"/>
              </p:ext>
            </p:extLst>
          </p:nvPr>
        </p:nvGraphicFramePr>
        <p:xfrm>
          <a:off x="2124000" y="2091600"/>
          <a:ext cx="4719873" cy="313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Grafik" r:id="rId3" imgW="4324320" imgH="2876400" progId="VCam.Graphics.3">
                  <p:embed/>
                </p:oleObj>
              </mc:Choice>
              <mc:Fallback>
                <p:oleObj name="Grafik" r:id="rId3" imgW="4324320" imgH="2876400" progId="VCam.Graphics.3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00" y="2091600"/>
                        <a:ext cx="4719873" cy="313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de-DE" sz="2400" b="1" dirty="0"/>
              <a:t>Beispiel 7.3.1 (Herleitung von </a:t>
            </a:r>
            <a:r>
              <a:rPr lang="de-DE" sz="2400" b="1" dirty="0" smtClean="0"/>
              <a:t>Niveaulinien)</a:t>
            </a:r>
            <a:endParaRPr lang="de-DE" sz="2400" b="1" dirty="0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900112" y="1620000"/>
            <a:ext cx="78483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dirty="0"/>
              <a:t>Wir wollen das </a:t>
            </a:r>
            <a:r>
              <a:rPr lang="de-DE" sz="2400" dirty="0" smtClean="0"/>
              <a:t>Funktionsgebirge </a:t>
            </a:r>
            <a:r>
              <a:rPr lang="de-DE" sz="2400" dirty="0"/>
              <a:t>„von oben“ betrachten.</a:t>
            </a:r>
          </a:p>
        </p:txBody>
      </p:sp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457200" y="2060847"/>
            <a:ext cx="8229600" cy="4065315"/>
          </a:xfrm>
        </p:spPr>
        <p:txBody>
          <a:bodyPr/>
          <a:lstStyle/>
          <a:p>
            <a:endParaRPr lang="de-D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49704"/>
              </p:ext>
            </p:extLst>
          </p:nvPr>
        </p:nvGraphicFramePr>
        <p:xfrm>
          <a:off x="2124000" y="2091600"/>
          <a:ext cx="4719873" cy="313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Grafik" r:id="rId3" imgW="4324320" imgH="2876400" progId="VCam.Graphics.3">
                  <p:embed/>
                </p:oleObj>
              </mc:Choice>
              <mc:Fallback>
                <p:oleObj name="Grafik" r:id="rId3" imgW="4324320" imgH="2876400" progId="VCam.Graphics.3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00" y="2091600"/>
                        <a:ext cx="4719873" cy="313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de-DE" sz="2400" b="1" dirty="0"/>
              <a:t>Beispiel 7.3.1 (Herleitung von </a:t>
            </a:r>
            <a:r>
              <a:rPr lang="de-DE" sz="2400" b="1" dirty="0" smtClean="0"/>
              <a:t>Niveaulinien)</a:t>
            </a:r>
            <a:endParaRPr lang="de-DE" sz="2400" b="1" dirty="0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900112" y="1620000"/>
            <a:ext cx="78483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dirty="0"/>
              <a:t>Wir wollen das </a:t>
            </a:r>
            <a:r>
              <a:rPr lang="de-DE" sz="2400" dirty="0" smtClean="0"/>
              <a:t>Funktionsgebirge </a:t>
            </a:r>
            <a:r>
              <a:rPr lang="de-DE" sz="2400" dirty="0"/>
              <a:t>„von oben“ betrachten.</a:t>
            </a:r>
          </a:p>
        </p:txBody>
      </p:sp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457200" y="2060847"/>
            <a:ext cx="8229600" cy="4065315"/>
          </a:xfrm>
        </p:spPr>
        <p:txBody>
          <a:bodyPr/>
          <a:lstStyle/>
          <a:p>
            <a:endParaRPr lang="de-DE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88395"/>
              </p:ext>
            </p:extLst>
          </p:nvPr>
        </p:nvGraphicFramePr>
        <p:xfrm>
          <a:off x="2124000" y="2091600"/>
          <a:ext cx="4719873" cy="313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Grafik" r:id="rId3" imgW="4324320" imgH="2876400" progId="VCam.Graphics.3">
                  <p:embed/>
                </p:oleObj>
              </mc:Choice>
              <mc:Fallback>
                <p:oleObj name="Grafik" r:id="rId3" imgW="4324320" imgH="2876400" progId="VCam.Graphics.3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00" y="2091600"/>
                        <a:ext cx="4719873" cy="313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de-DE" sz="2400" b="1" dirty="0"/>
              <a:t>Beispiel 7.3.1 (Herleitung von </a:t>
            </a:r>
            <a:r>
              <a:rPr lang="de-DE" sz="2400" b="1" dirty="0" smtClean="0"/>
              <a:t>Niveaulinien)</a:t>
            </a:r>
            <a:endParaRPr lang="de-DE" sz="2400" b="1" dirty="0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900112" y="1620000"/>
            <a:ext cx="78483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dirty="0"/>
              <a:t>Wir wollen das </a:t>
            </a:r>
            <a:r>
              <a:rPr lang="de-DE" sz="2400" dirty="0" smtClean="0"/>
              <a:t>Funktionsgebirge </a:t>
            </a:r>
            <a:r>
              <a:rPr lang="de-DE" sz="2400" dirty="0"/>
              <a:t>„von oben“ betrachten.</a:t>
            </a:r>
          </a:p>
        </p:txBody>
      </p:sp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4065315"/>
          </a:xfrm>
        </p:spPr>
        <p:txBody>
          <a:bodyPr/>
          <a:lstStyle/>
          <a:p>
            <a:endParaRPr lang="de-DE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515450"/>
              </p:ext>
            </p:extLst>
          </p:nvPr>
        </p:nvGraphicFramePr>
        <p:xfrm>
          <a:off x="2124000" y="2091600"/>
          <a:ext cx="4719873" cy="313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Grafik" r:id="rId3" imgW="4324320" imgH="2876400" progId="VCam.Graphics.3">
                  <p:embed/>
                </p:oleObj>
              </mc:Choice>
              <mc:Fallback>
                <p:oleObj name="Grafik" r:id="rId3" imgW="4324320" imgH="2876400" progId="VCam.Graphics.3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00" y="2091600"/>
                        <a:ext cx="4719873" cy="313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© Dr. rer. pol. Jens Siebel, 2011</a:t>
            </a:r>
            <a:endParaRPr lang="de-DE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de-DE" sz="2400" b="1" dirty="0"/>
              <a:t>Beispiel 7.3.1 (Herleitung von </a:t>
            </a:r>
            <a:r>
              <a:rPr lang="de-DE" sz="2400" b="1" dirty="0" smtClean="0"/>
              <a:t>Niveaulinien)</a:t>
            </a:r>
            <a:endParaRPr lang="de-DE" sz="2400" b="1" dirty="0"/>
          </a:p>
        </p:txBody>
      </p:sp>
      <p:pic>
        <p:nvPicPr>
          <p:cNvPr id="17416" name="Picture 8" descr="Beispiel 7311 Powerpoint 7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78485" y="1812072"/>
            <a:ext cx="4714004" cy="3139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250825" y="981075"/>
            <a:ext cx="85693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dirty="0"/>
              <a:t>Die </a:t>
            </a:r>
            <a:r>
              <a:rPr lang="de-DE" sz="2400" dirty="0" smtClean="0"/>
              <a:t>Niveaulinien </a:t>
            </a:r>
            <a:r>
              <a:rPr lang="de-DE" sz="2400" dirty="0"/>
              <a:t>erscheinen jetzt als Höhenlinien des </a:t>
            </a:r>
            <a:r>
              <a:rPr lang="de-DE" sz="2400" dirty="0" smtClean="0"/>
              <a:t>Funktionsgebirges</a:t>
            </a:r>
            <a:r>
              <a:rPr lang="de-DE" sz="2400" dirty="0"/>
              <a:t>. 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323850" y="5157788"/>
            <a:ext cx="85693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2400" dirty="0"/>
              <a:t>In der zweidimensionalen Betrachtung verbinden die </a:t>
            </a:r>
            <a:r>
              <a:rPr lang="de-DE" sz="2400" dirty="0" smtClean="0"/>
              <a:t>Niveau-linien zum Niveau   alle </a:t>
            </a:r>
            <a:r>
              <a:rPr lang="de-DE" sz="2400" dirty="0" smtClean="0"/>
              <a:t>Kombinationen </a:t>
            </a:r>
            <a:r>
              <a:rPr lang="de-DE" sz="2400" dirty="0"/>
              <a:t>von x und y, mit denen man einen bestimmten </a:t>
            </a:r>
            <a:r>
              <a:rPr lang="de-DE" sz="2400" dirty="0" smtClean="0"/>
              <a:t>Funktionswert                erhält</a:t>
            </a:r>
            <a:r>
              <a:rPr lang="de-DE" sz="2400" dirty="0"/>
              <a:t>. 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01809"/>
              </p:ext>
            </p:extLst>
          </p:nvPr>
        </p:nvGraphicFramePr>
        <p:xfrm>
          <a:off x="5868144" y="3717032"/>
          <a:ext cx="792087" cy="32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717032"/>
                        <a:ext cx="792087" cy="326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190271"/>
              </p:ext>
            </p:extLst>
          </p:nvPr>
        </p:nvGraphicFramePr>
        <p:xfrm>
          <a:off x="5148064" y="4149080"/>
          <a:ext cx="720080" cy="29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149080"/>
                        <a:ext cx="720080" cy="296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03434"/>
              </p:ext>
            </p:extLst>
          </p:nvPr>
        </p:nvGraphicFramePr>
        <p:xfrm>
          <a:off x="3635896" y="4149080"/>
          <a:ext cx="619001" cy="30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149080"/>
                        <a:ext cx="619001" cy="309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188177"/>
              </p:ext>
            </p:extLst>
          </p:nvPr>
        </p:nvGraphicFramePr>
        <p:xfrm>
          <a:off x="3059832" y="5571759"/>
          <a:ext cx="292006" cy="37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571759"/>
                        <a:ext cx="292006" cy="377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283336"/>
              </p:ext>
            </p:extLst>
          </p:nvPr>
        </p:nvGraphicFramePr>
        <p:xfrm>
          <a:off x="6444208" y="5908599"/>
          <a:ext cx="1297724" cy="4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12" imgW="698400" imgH="253800" progId="Equation.DSMT4">
                  <p:embed/>
                </p:oleObj>
              </mc:Choice>
              <mc:Fallback>
                <p:oleObj name="Equation" r:id="rId12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44208" y="5908599"/>
                        <a:ext cx="1297724" cy="47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/>
      <p:bldP spid="17421" grpId="0"/>
    </p:bld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6</Words>
  <Application>Microsoft Office PowerPoint</Application>
  <PresentationFormat>Bildschirmpräsentation (4:3)</PresentationFormat>
  <Paragraphs>28</Paragraphs>
  <Slides>8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8</vt:i4>
      </vt:variant>
    </vt:vector>
  </HeadingPairs>
  <TitlesOfParts>
    <vt:vector size="11" baseType="lpstr">
      <vt:lpstr>Standarddesign</vt:lpstr>
      <vt:lpstr>MathType 6.0 Equation</vt:lpstr>
      <vt:lpstr>VCam Grafik</vt:lpstr>
      <vt:lpstr>Beispiel 7.3.1 (Herleitung von Niveaulinien)</vt:lpstr>
      <vt:lpstr>Beispiel 7.3.1 (Herleitung von Niveaulinien)</vt:lpstr>
      <vt:lpstr>Beispiel 7.3.1 (Herleitung von Niveaulinien)</vt:lpstr>
      <vt:lpstr>Beispiel 7.3.1 (Herleitung von Niveaulinien)</vt:lpstr>
      <vt:lpstr>Beispiel 7.3.1 (Herleitung von Niveaulinien)</vt:lpstr>
      <vt:lpstr>Beispiel 7.3.1 (Herleitung von Niveaulinien)</vt:lpstr>
      <vt:lpstr>Beispiel 7.3.1 (Herleitung von Niveaulinien)</vt:lpstr>
      <vt:lpstr>Beispiel 7.3.1 (Herleitung von Niveaulinien)</vt:lpstr>
    </vt:vector>
  </TitlesOfParts>
  <Company>FS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spiel 7.3.1 (Herleitung von Indifferenzkurven)</dc:title>
  <dc:creator>Dr. rer. pol. Jens Siebel</dc:creator>
  <cp:lastModifiedBy>Dr. Jens Siebel</cp:lastModifiedBy>
  <cp:revision>70</cp:revision>
  <dcterms:created xsi:type="dcterms:W3CDTF">2009-02-09T14:23:53Z</dcterms:created>
  <dcterms:modified xsi:type="dcterms:W3CDTF">2011-09-02T21:39:51Z</dcterms:modified>
</cp:coreProperties>
</file>